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128" w:rsidRPr="00FD64E1" w:rsidRDefault="00C4635C" w:rsidP="00FD64E1">
      <w:pPr>
        <w:tabs>
          <w:tab w:val="left" w:pos="3506"/>
        </w:tabs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-5.25pt;margin-top:-5.25pt;width:187.5pt;height:124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">
            <v:textbox>
              <w:txbxContent>
                <w:p w:rsidR="003E3128" w:rsidRPr="005A5FC9" w:rsidRDefault="003E3128" w:rsidP="006E431A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اسم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: .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</w:t>
                  </w:r>
                  <w:r w:rsidR="00450788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………</w:t>
                  </w:r>
                  <w:r w:rsidR="003F52E2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...</w:t>
                  </w: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……</w:t>
                  </w:r>
                </w:p>
                <w:p w:rsidR="003E3128" w:rsidRPr="005A5FC9" w:rsidRDefault="003E3128" w:rsidP="00BE6AFC">
                  <w:pPr>
                    <w:pStyle w:val="3"/>
                    <w:spacing w:before="0" w:after="0" w:line="360" w:lineRule="auto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الصف  : </w:t>
                  </w:r>
                  <w:r w:rsidR="00BE6AF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>الثاني عشر الادبي</w:t>
                  </w:r>
                  <w:r w:rsidR="00F764A5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3E3128" w:rsidRPr="00BF7D9D" w:rsidRDefault="00BF7D9D" w:rsidP="00617F2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0"/>
                      <w:szCs w:val="20"/>
                      <w:rtl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مادة :</w:t>
                  </w:r>
                  <w:r w:rsidR="00617F27">
                    <w:rPr>
                      <w:rFonts w:asciiTheme="majorBidi" w:hAnsiTheme="majorBidi" w:cstheme="majorBidi" w:hint="cs"/>
                      <w:b/>
                      <w:bCs/>
                      <w:sz w:val="20"/>
                      <w:szCs w:val="20"/>
                      <w:rtl/>
                    </w:rPr>
                    <w:t>رياضيات</w:t>
                  </w:r>
                </w:p>
                <w:p w:rsidR="003E3128" w:rsidRPr="005A5FC9" w:rsidRDefault="003E3128" w:rsidP="00DE70C7">
                  <w:pPr>
                    <w:pStyle w:val="9"/>
                    <w:spacing w:before="0"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تاريخ</w:t>
                  </w:r>
                  <w:r w:rsidR="005A5FC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 :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0</w:t>
                  </w:r>
                  <w:r w:rsidR="006E431A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</w:t>
                  </w:r>
                  <w:r w:rsidR="00D27532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/</w:t>
                  </w:r>
                  <w:r w:rsidR="00C81FD3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01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9</w:t>
                  </w:r>
                </w:p>
                <w:p w:rsidR="005A5FC9" w:rsidRDefault="003E3128" w:rsidP="00DE70C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مجموع العلامات : 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20</w:t>
                  </w:r>
                </w:p>
                <w:p w:rsidR="00806B8D" w:rsidRDefault="00806B8D" w:rsidP="00DE70C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مدة الامتحان : 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40دقيقة</w:t>
                  </w:r>
                </w:p>
                <w:p w:rsidR="00806B8D" w:rsidRPr="005A5FC9" w:rsidRDefault="00806B8D" w:rsidP="00CB1A3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E3128" w:rsidRDefault="003E3128" w:rsidP="006E431A">
                  <w:pPr>
                    <w:spacing w:line="360" w:lineRule="auto"/>
                  </w:pPr>
                </w:p>
              </w:txbxContent>
            </v:textbox>
          </v:shape>
        </w:pict>
      </w:r>
      <w:r>
        <w:rPr>
          <w:noProof/>
          <w:rtl/>
        </w:rPr>
        <w:pict>
          <v:shape id="Text Box 2" o:spid="_x0000_s1027" type="#_x0000_t202" style="position:absolute;left:0;text-align:left;margin-left:342pt;margin-top:-5.25pt;width:187.5pt;height:112.8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">
            <v:textbox>
              <w:txbxContent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 w:hint="cs"/>
                      <w:sz w:val="24"/>
                      <w:szCs w:val="24"/>
                      <w:rtl/>
                    </w:rPr>
                    <w:t>دولة فلسطين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وزارة التربيـــــــة والتعـــــليم</w:t>
                  </w:r>
                  <w:r w:rsidR="00806B8D">
                    <w:rPr>
                      <w:rFonts w:cs="Times New Roman" w:hint="cs"/>
                      <w:sz w:val="24"/>
                      <w:szCs w:val="24"/>
                      <w:rtl/>
                    </w:rPr>
                    <w:t xml:space="preserve"> العالي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مديرية التربية والتعليم – جنــوب الخليل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مدرسة</w:t>
                  </w:r>
                  <w:r w:rsidRPr="00450788">
                    <w:rPr>
                      <w:rFonts w:cs="Times New Roman" w:hint="cs"/>
                      <w:sz w:val="24"/>
                      <w:szCs w:val="24"/>
                      <w:rtl/>
                    </w:rPr>
                    <w:t xml:space="preserve"> ذكورالشهيد أبو جهاد الثانوية</w:t>
                  </w:r>
                </w:p>
                <w:p w:rsidR="003E3128" w:rsidRDefault="003E3128" w:rsidP="00450788">
                  <w:pPr>
                    <w:spacing w:after="0"/>
                  </w:pPr>
                </w:p>
              </w:txbxContent>
            </v:textbox>
          </v:shape>
        </w:pict>
      </w:r>
      <w:r w:rsidR="00627F7D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219076</wp:posOffset>
            </wp:positionV>
            <wp:extent cx="666750" cy="647700"/>
            <wp:effectExtent l="19050" t="0" r="0" b="0"/>
            <wp:wrapNone/>
            <wp:docPr id="1" name="صورة 5" descr="niser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ser7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029" type="#_x0000_t144" style="position:absolute;left:0;text-align:left;margin-left:192.8pt;margin-top:4.5pt;width:131.25pt;height:72.75pt;z-index:251664384;mso-position-horizontal-relative:text;mso-position-vertical-relative:text" fillcolor="black">
            <v:shadow color="#868686"/>
            <v:textpath style="font-family:&quot;Arial Black&quot;;font-size:20pt" fitshape="t" trim="t" string="بسم الله الرحمن الرحيم"/>
          </v:shape>
        </w:pict>
      </w:r>
    </w:p>
    <w:p w:rsidR="00450788" w:rsidRPr="00450788" w:rsidRDefault="00450788" w:rsidP="00450788">
      <w:pPr>
        <w:ind w:left="-1192" w:right="-993"/>
        <w:rPr>
          <w:b/>
          <w:bCs/>
          <w:sz w:val="24"/>
          <w:szCs w:val="24"/>
          <w:rtl/>
        </w:rPr>
      </w:pPr>
    </w:p>
    <w:p w:rsidR="00627F7D" w:rsidRDefault="00627F7D" w:rsidP="00627F7D">
      <w:pPr>
        <w:tabs>
          <w:tab w:val="center" w:pos="4153"/>
        </w:tabs>
        <w:jc w:val="center"/>
        <w:rPr>
          <w:rtl/>
        </w:rPr>
      </w:pPr>
    </w:p>
    <w:p w:rsidR="00AF182E" w:rsidRPr="000E2978" w:rsidRDefault="00AF182E" w:rsidP="00627F7D">
      <w:pPr>
        <w:tabs>
          <w:tab w:val="center" w:pos="4153"/>
        </w:tabs>
        <w:jc w:val="center"/>
        <w:rPr>
          <w:b/>
          <w:bCs/>
          <w:rtl/>
        </w:rPr>
      </w:pPr>
    </w:p>
    <w:p w:rsidR="00DE70C7" w:rsidRDefault="00DE70C7" w:rsidP="00627F7D">
      <w:pPr>
        <w:tabs>
          <w:tab w:val="center" w:pos="4153"/>
        </w:tabs>
        <w:jc w:val="center"/>
        <w:rPr>
          <w:rtl/>
        </w:rPr>
      </w:pPr>
    </w:p>
    <w:p w:rsidR="00125205" w:rsidRPr="000E2978" w:rsidRDefault="00DE70C7" w:rsidP="005867D8">
      <w:pPr>
        <w:pBdr>
          <w:top w:val="single" w:sz="6" w:space="1" w:color="auto"/>
          <w:bottom w:val="single" w:sz="6" w:space="11" w:color="auto"/>
        </w:pBdr>
        <w:shd w:val="clear" w:color="auto" w:fill="F2F2F2" w:themeFill="background1" w:themeFillShade="F2"/>
        <w:spacing w:after="0" w:line="240" w:lineRule="auto"/>
        <w:ind w:left="184" w:right="-1276" w:hanging="283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0E297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</w:rPr>
        <w:t>السؤال الأول</w:t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 :  </w:t>
      </w:r>
      <w:r w:rsidR="00125205" w:rsidRPr="000E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ضع دائرة حول رمز الإجابة الصحيحة</w:t>
      </w:r>
      <w:r w:rsidR="00125205"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ab/>
        <w:t xml:space="preserve">     (  </w:t>
      </w:r>
      <w:r w:rsidR="00BE6AFC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8</w:t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 xml:space="preserve"> عــــــــــلامــــــــــ</w:t>
      </w:r>
      <w:r w:rsidRPr="000E2978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ة</w:t>
      </w:r>
      <w:r w:rsidRPr="000E2978">
        <w:rPr>
          <w:rFonts w:ascii="Traditional Arabic" w:hAnsi="Traditional Arabic" w:cs="Traditional Arabic"/>
          <w:b/>
          <w:bCs/>
          <w:sz w:val="28"/>
          <w:szCs w:val="28"/>
          <w:rtl/>
        </w:rPr>
        <w:t>)</w:t>
      </w:r>
    </w:p>
    <w:p w:rsidR="00125205" w:rsidRDefault="00125205" w:rsidP="00125205">
      <w:pPr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1) ما قيمة</w:t>
      </w:r>
      <w:r w:rsidR="0067623D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730423" w:rsidRPr="00E77A3C">
        <w:rPr>
          <w:rFonts w:asciiTheme="majorBidi" w:hAnsiTheme="majorBidi" w:cstheme="majorBidi"/>
          <w:b/>
          <w:bCs/>
          <w:position w:val="-14"/>
          <w:sz w:val="24"/>
          <w:szCs w:val="24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20.4pt" o:ole="">
            <v:imagedata r:id="rId9" o:title=""/>
          </v:shape>
          <o:OLEObject Type="Embed" ProgID="Equation.DSMT4" ShapeID="_x0000_i1025" DrawAspect="Content" ObjectID="_1612143070" r:id="rId10"/>
        </w:object>
      </w:r>
      <w:r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Pr="00125205">
        <w:rPr>
          <w:rFonts w:asciiTheme="majorBidi" w:hAnsiTheme="majorBidi" w:cstheme="majorBidi"/>
          <w:b/>
          <w:bCs/>
          <w:position w:val="-18"/>
          <w:sz w:val="24"/>
          <w:szCs w:val="24"/>
        </w:rPr>
        <w:object w:dxaOrig="1939" w:dyaOrig="480">
          <v:shape id="_x0000_i1026" type="#_x0000_t75" style="width:96.6pt;height:24pt" o:ole="">
            <v:imagedata r:id="rId11" o:title=""/>
          </v:shape>
          <o:OLEObject Type="Embed" ProgID="Equation.DSMT4" ShapeID="_x0000_i1026" DrawAspect="Content" ObjectID="_1612143071" r:id="rId12"/>
        </w:objec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=</w:t>
      </w:r>
    </w:p>
    <w:p w:rsidR="00EB714E" w:rsidRDefault="00125205" w:rsidP="00125205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أ) 5                                          ب)  20                                             ج) 9                                         د) 4</w:t>
      </w:r>
    </w:p>
    <w:p w:rsidR="00125205" w:rsidRDefault="00125205" w:rsidP="00125205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2) ما عدد الحدود اللازمة أخذها ليصبح مجموع المتسلسلة 5+10+15+................. يساوي </w:t>
      </w:r>
      <w:r w:rsidR="000E2978">
        <w:rPr>
          <w:rFonts w:asciiTheme="majorBidi" w:hAnsiTheme="majorBidi" w:cstheme="majorBidi" w:hint="cs"/>
          <w:sz w:val="24"/>
          <w:szCs w:val="24"/>
          <w:rtl/>
        </w:rPr>
        <w:t>105</w:t>
      </w:r>
    </w:p>
    <w:p w:rsidR="000E2978" w:rsidRDefault="000E2978" w:rsidP="00125205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أ) 5                                         ب) 6                                                  ج ) 7                                       د) 8</w:t>
      </w:r>
    </w:p>
    <w:p w:rsidR="000E2978" w:rsidRDefault="000E2978" w:rsidP="00125205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3)اذا كانت قيمة </w:t>
      </w:r>
      <w:r w:rsidRPr="000E2978">
        <w:rPr>
          <w:rFonts w:asciiTheme="majorBidi" w:hAnsiTheme="majorBidi" w:cstheme="majorBidi"/>
          <w:position w:val="-4"/>
          <w:sz w:val="24"/>
          <w:szCs w:val="24"/>
        </w:rPr>
        <w:object w:dxaOrig="400" w:dyaOrig="360">
          <v:shape id="_x0000_i1027" type="#_x0000_t75" style="width:20.4pt;height:18pt" o:ole="">
            <v:imagedata r:id="rId13" o:title=""/>
          </v:shape>
          <o:OLEObject Type="Embed" ProgID="Equation.DSMT4" ShapeID="_x0000_i1027" DrawAspect="Content" ObjectID="_1612143072" r:id="rId14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= 1 فان قيمة س =</w:t>
      </w:r>
    </w:p>
    <w:p w:rsidR="000E2978" w:rsidRDefault="000E2978" w:rsidP="00125205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أ)  صفر                                   ب)  1                                                 ج)  4                                       د) 2</w:t>
      </w:r>
    </w:p>
    <w:p w:rsidR="000E2978" w:rsidRDefault="000E2978" w:rsidP="000E2978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4) اذا كانت قيمة</w:t>
      </w:r>
      <w:r w:rsidRPr="000E2978">
        <w:rPr>
          <w:rFonts w:asciiTheme="majorBidi" w:hAnsiTheme="majorBidi" w:cstheme="majorBidi"/>
          <w:position w:val="-14"/>
          <w:sz w:val="24"/>
          <w:szCs w:val="24"/>
        </w:rPr>
        <w:object w:dxaOrig="1200" w:dyaOrig="440">
          <v:shape id="_x0000_i1028" type="#_x0000_t75" style="width:60pt;height:21.6pt" o:ole="">
            <v:imagedata r:id="rId15" o:title=""/>
          </v:shape>
          <o:OLEObject Type="Embed" ProgID="Equation.DSMT4" ShapeID="_x0000_i1028" DrawAspect="Content" ObjectID="_1612143073" r:id="rId16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فان قيمة س =</w:t>
      </w:r>
    </w:p>
    <w:p w:rsidR="000E2978" w:rsidRDefault="000E2978" w:rsidP="000E2978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أ)  صفر                                   ب)  3                                                 ج)  8                                      د) 2</w:t>
      </w:r>
    </w:p>
    <w:p w:rsidR="000E2978" w:rsidRDefault="000E2978" w:rsidP="00BE6AFC">
      <w:pPr>
        <w:shd w:val="clear" w:color="auto" w:fill="D9D9D9" w:themeFill="background1" w:themeFillShade="D9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0E2978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سؤال الثاني :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</w:t>
      </w:r>
      <w:r w:rsidR="00BE6AFC">
        <w:rPr>
          <w:rFonts w:asciiTheme="majorBidi" w:hAnsiTheme="majorBidi" w:cstheme="majorBidi" w:hint="cs"/>
          <w:b/>
          <w:bCs/>
          <w:sz w:val="28"/>
          <w:szCs w:val="28"/>
          <w:rtl/>
        </w:rPr>
        <w:t>12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علامات</w:t>
      </w:r>
    </w:p>
    <w:p w:rsidR="000E2978" w:rsidRDefault="000E2978" w:rsidP="000E2978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 ) اوجد مجموعة حل المعادلات التالية </w:t>
      </w:r>
    </w:p>
    <w:p w:rsidR="00E77A3C" w:rsidRDefault="000E2978" w:rsidP="000E2978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1)</w:t>
      </w:r>
      <w:r w:rsidR="00E77A3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E77A3C" w:rsidRPr="00E77A3C">
        <w:rPr>
          <w:rFonts w:asciiTheme="majorBidi" w:hAnsiTheme="majorBidi" w:cstheme="majorBidi"/>
          <w:position w:val="-14"/>
          <w:sz w:val="28"/>
          <w:szCs w:val="28"/>
        </w:rPr>
        <w:object w:dxaOrig="2020" w:dyaOrig="460">
          <v:shape id="_x0000_i1029" type="#_x0000_t75" style="width:101.4pt;height:23.4pt" o:ole="">
            <v:imagedata r:id="rId17" o:title=""/>
          </v:shape>
          <o:OLEObject Type="Embed" ProgID="Equation.DSMT4" ShapeID="_x0000_i1029" DrawAspect="Content" ObjectID="_1612143074" r:id="rId18"/>
        </w:object>
      </w:r>
    </w:p>
    <w:p w:rsidR="00E77A3C" w:rsidRDefault="00E77A3C" w:rsidP="00E77A3C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2)</w:t>
      </w:r>
      <w:r w:rsidRPr="00E77A3C">
        <w:rPr>
          <w:rFonts w:asciiTheme="majorBidi" w:hAnsiTheme="majorBidi" w:cstheme="majorBidi"/>
          <w:position w:val="-6"/>
          <w:sz w:val="28"/>
          <w:szCs w:val="28"/>
        </w:rPr>
        <w:object w:dxaOrig="1620" w:dyaOrig="380">
          <v:shape id="_x0000_i1030" type="#_x0000_t75" style="width:81pt;height:18.6pt" o:ole="">
            <v:imagedata r:id="rId19" o:title=""/>
          </v:shape>
          <o:OLEObject Type="Embed" ProgID="Equation.DSMT4" ShapeID="_x0000_i1030" DrawAspect="Content" ObjectID="_1612143075" r:id="rId20"/>
        </w:object>
      </w:r>
    </w:p>
    <w:p w:rsidR="00E77A3C" w:rsidRDefault="00E77A3C" w:rsidP="002C5692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) </w:t>
      </w:r>
      <w:r w:rsidR="002C5692" w:rsidRPr="002C5692">
        <w:rPr>
          <w:rFonts w:asciiTheme="majorBidi" w:hAnsiTheme="majorBidi" w:cstheme="majorBidi"/>
          <w:position w:val="-14"/>
          <w:sz w:val="28"/>
          <w:szCs w:val="28"/>
        </w:rPr>
        <w:object w:dxaOrig="4860" w:dyaOrig="460">
          <v:shape id="_x0000_i1031" type="#_x0000_t75" style="width:243pt;height:23.4pt" o:ole="">
            <v:imagedata r:id="rId21" o:title=""/>
          </v:shape>
          <o:OLEObject Type="Embed" ProgID="Equation.DSMT4" ShapeID="_x0000_i1031" DrawAspect="Content" ObjectID="_1612143076" r:id="rId22"/>
        </w:object>
      </w:r>
    </w:p>
    <w:p w:rsidR="000E2978" w:rsidRDefault="00E77A3C" w:rsidP="00E77A3C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) متسلسلة حسابية حدها الأول  2 وأساسها 3 اوجد ما يلي </w:t>
      </w:r>
    </w:p>
    <w:p w:rsidR="00E77A3C" w:rsidRDefault="00E77A3C" w:rsidP="00E77A3C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) الحد السابع  </w:t>
      </w:r>
      <w:r w:rsidRPr="00E77A3C">
        <w:rPr>
          <w:rFonts w:asciiTheme="majorBidi" w:hAnsiTheme="majorBidi" w:cstheme="majorBidi"/>
          <w:position w:val="-14"/>
          <w:sz w:val="28"/>
          <w:szCs w:val="28"/>
        </w:rPr>
        <w:object w:dxaOrig="380" w:dyaOrig="400">
          <v:shape id="_x0000_i1032" type="#_x0000_t75" style="width:18.6pt;height:20.4pt" o:ole="">
            <v:imagedata r:id="rId23" o:title=""/>
          </v:shape>
          <o:OLEObject Type="Embed" ProgID="Equation.DSMT4" ShapeID="_x0000_i1032" DrawAspect="Content" ObjectID="_1612143077" r:id="rId24"/>
        </w:object>
      </w:r>
    </w:p>
    <w:p w:rsidR="00BE6AFC" w:rsidRDefault="00E77A3C" w:rsidP="00E77A3C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2) مجموع أول  10  حدود من هذه المتسلسل</w:t>
      </w:r>
      <w:r>
        <w:rPr>
          <w:rFonts w:asciiTheme="majorBidi" w:hAnsiTheme="majorBidi" w:cstheme="majorBidi" w:hint="eastAsia"/>
          <w:sz w:val="28"/>
          <w:szCs w:val="28"/>
          <w:rtl/>
        </w:rPr>
        <w:t>ة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BE6AFC" w:rsidRDefault="00BE6AFC" w:rsidP="00BE6AFC">
      <w:pPr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) رتبة الحد الذي قيمته  35 </w:t>
      </w:r>
    </w:p>
    <w:p w:rsidR="00E77A3C" w:rsidRDefault="00BE6AFC" w:rsidP="00BE6AFC">
      <w:pPr>
        <w:rPr>
          <w:rFonts w:asciiTheme="majorBidi" w:hAnsiTheme="majorBidi" w:cstheme="majorBidi" w:hint="cs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معلم المادة : نزيه </w:t>
      </w:r>
      <w:r w:rsidR="00900E3F">
        <w:rPr>
          <w:rFonts w:asciiTheme="majorBidi" w:hAnsiTheme="majorBidi" w:cstheme="majorBidi" w:hint="cs"/>
          <w:sz w:val="28"/>
          <w:szCs w:val="28"/>
          <w:rtl/>
        </w:rPr>
        <w:t>أبو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جويعد</w:t>
      </w:r>
      <w:r w:rsidR="00CB2306"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</w:t>
      </w:r>
      <w:r w:rsidR="00CB2306" w:rsidRPr="00CB2306">
        <w:rPr>
          <w:rFonts w:asciiTheme="majorBidi" w:hAnsiTheme="majorBidi" w:cs="Bold Italic Art" w:hint="cs"/>
          <w:sz w:val="28"/>
          <w:szCs w:val="28"/>
          <w:rtl/>
        </w:rPr>
        <w:t>انتهت الأسئلة</w:t>
      </w:r>
    </w:p>
    <w:p w:rsidR="00900E3F" w:rsidRDefault="00900E3F" w:rsidP="00900E3F">
      <w:pPr>
        <w:pStyle w:val="a9"/>
        <w:jc w:val="center"/>
      </w:pPr>
      <w:r>
        <w:rPr>
          <w:rtl/>
        </w:rPr>
        <w:t>المزيد من الملفات دائما عبر  الملتقى التربوي</w:t>
      </w:r>
    </w:p>
    <w:p w:rsidR="00900E3F" w:rsidRPr="00BE6AFC" w:rsidRDefault="00900E3F" w:rsidP="00900E3F">
      <w:pPr>
        <w:pStyle w:val="a9"/>
        <w:jc w:val="center"/>
        <w:rPr>
          <w:rFonts w:asciiTheme="majorBidi" w:hAnsiTheme="majorBidi" w:cstheme="majorBidi"/>
          <w:sz w:val="28"/>
          <w:szCs w:val="28"/>
          <w:rtl/>
        </w:rPr>
      </w:pPr>
      <w:hyperlink r:id="rId25" w:history="1">
        <w:r>
          <w:rPr>
            <w:rStyle w:val="Hyperlink"/>
            <w:sz w:val="28"/>
            <w:szCs w:val="28"/>
          </w:rPr>
          <w:t>https://www.wepal.net</w:t>
        </w:r>
      </w:hyperlink>
    </w:p>
    <w:sectPr w:rsidR="00900E3F" w:rsidRPr="00BE6AFC" w:rsidSect="00900E3F">
      <w:pgSz w:w="11906" w:h="16838"/>
      <w:pgMar w:top="720" w:right="720" w:bottom="284" w:left="720" w:header="708" w:footer="708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6944" w:rsidRDefault="00DB6944" w:rsidP="003E3128">
      <w:pPr>
        <w:spacing w:after="0" w:line="240" w:lineRule="auto"/>
      </w:pPr>
      <w:r>
        <w:separator/>
      </w:r>
    </w:p>
  </w:endnote>
  <w:endnote w:type="continuationSeparator" w:id="1">
    <w:p w:rsidR="00DB6944" w:rsidRDefault="00DB6944" w:rsidP="003E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old Italic Art">
    <w:panose1 w:val="020104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6944" w:rsidRDefault="00DB6944" w:rsidP="003E3128">
      <w:pPr>
        <w:spacing w:after="0" w:line="240" w:lineRule="auto"/>
      </w:pPr>
      <w:r>
        <w:separator/>
      </w:r>
    </w:p>
  </w:footnote>
  <w:footnote w:type="continuationSeparator" w:id="1">
    <w:p w:rsidR="00DB6944" w:rsidRDefault="00DB6944" w:rsidP="003E3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01FC"/>
    <w:multiLevelType w:val="hybridMultilevel"/>
    <w:tmpl w:val="26A62C28"/>
    <w:lvl w:ilvl="0" w:tplc="F7DEC76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F6D68"/>
    <w:multiLevelType w:val="hybridMultilevel"/>
    <w:tmpl w:val="49DE29C4"/>
    <w:lvl w:ilvl="0" w:tplc="FA90F6B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363C9"/>
    <w:multiLevelType w:val="hybridMultilevel"/>
    <w:tmpl w:val="357419C2"/>
    <w:lvl w:ilvl="0" w:tplc="505C71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E1F6A"/>
    <w:multiLevelType w:val="hybridMultilevel"/>
    <w:tmpl w:val="D9AE7BE0"/>
    <w:lvl w:ilvl="0" w:tplc="8AB85A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222D6"/>
    <w:multiLevelType w:val="hybridMultilevel"/>
    <w:tmpl w:val="C4347F8A"/>
    <w:lvl w:ilvl="0" w:tplc="B4827F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933DC"/>
    <w:multiLevelType w:val="hybridMultilevel"/>
    <w:tmpl w:val="B7CEFA96"/>
    <w:lvl w:ilvl="0" w:tplc="23F49DE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2B41A3"/>
    <w:multiLevelType w:val="hybridMultilevel"/>
    <w:tmpl w:val="30C2FF3E"/>
    <w:lvl w:ilvl="0" w:tplc="AED6B4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8B458E"/>
    <w:multiLevelType w:val="hybridMultilevel"/>
    <w:tmpl w:val="22349FB6"/>
    <w:lvl w:ilvl="0" w:tplc="88B032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CA28D8"/>
    <w:multiLevelType w:val="hybridMultilevel"/>
    <w:tmpl w:val="293E7CD2"/>
    <w:lvl w:ilvl="0" w:tplc="3572DA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41CBB"/>
    <w:multiLevelType w:val="hybridMultilevel"/>
    <w:tmpl w:val="0D48043C"/>
    <w:lvl w:ilvl="0" w:tplc="65F609DE">
      <w:start w:val="1"/>
      <w:numFmt w:val="decimal"/>
      <w:lvlText w:val="%1-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5EB69E5"/>
    <w:multiLevelType w:val="hybridMultilevel"/>
    <w:tmpl w:val="19B8F3D8"/>
    <w:lvl w:ilvl="0" w:tplc="6876EC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D60CF3"/>
    <w:multiLevelType w:val="hybridMultilevel"/>
    <w:tmpl w:val="63482DA4"/>
    <w:lvl w:ilvl="0" w:tplc="15968BB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7D5045"/>
    <w:multiLevelType w:val="hybridMultilevel"/>
    <w:tmpl w:val="26BA310A"/>
    <w:lvl w:ilvl="0" w:tplc="97C25BD4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EF47FA"/>
    <w:multiLevelType w:val="hybridMultilevel"/>
    <w:tmpl w:val="9A7C0F38"/>
    <w:lvl w:ilvl="0" w:tplc="EBBC0F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8"/>
  </w:num>
  <w:num w:numId="4">
    <w:abstractNumId w:val="13"/>
  </w:num>
  <w:num w:numId="5">
    <w:abstractNumId w:val="12"/>
  </w:num>
  <w:num w:numId="6">
    <w:abstractNumId w:val="10"/>
  </w:num>
  <w:num w:numId="7">
    <w:abstractNumId w:val="1"/>
  </w:num>
  <w:num w:numId="8">
    <w:abstractNumId w:val="0"/>
  </w:num>
  <w:num w:numId="9">
    <w:abstractNumId w:val="6"/>
  </w:num>
  <w:num w:numId="10">
    <w:abstractNumId w:val="2"/>
  </w:num>
  <w:num w:numId="11">
    <w:abstractNumId w:val="3"/>
  </w:num>
  <w:num w:numId="12">
    <w:abstractNumId w:val="5"/>
  </w:num>
  <w:num w:numId="13">
    <w:abstractNumId w:val="4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E3128"/>
    <w:rsid w:val="00017FCE"/>
    <w:rsid w:val="00023144"/>
    <w:rsid w:val="000355E7"/>
    <w:rsid w:val="00035AFD"/>
    <w:rsid w:val="00040A7B"/>
    <w:rsid w:val="000527EE"/>
    <w:rsid w:val="00052E56"/>
    <w:rsid w:val="00067A85"/>
    <w:rsid w:val="000A1E3B"/>
    <w:rsid w:val="000B101C"/>
    <w:rsid w:val="000B474E"/>
    <w:rsid w:val="000C686D"/>
    <w:rsid w:val="000E2978"/>
    <w:rsid w:val="000E2A18"/>
    <w:rsid w:val="000E71F4"/>
    <w:rsid w:val="00125205"/>
    <w:rsid w:val="0014767D"/>
    <w:rsid w:val="00152B3F"/>
    <w:rsid w:val="00153008"/>
    <w:rsid w:val="00161B7D"/>
    <w:rsid w:val="001758B4"/>
    <w:rsid w:val="00184BA2"/>
    <w:rsid w:val="001A3B19"/>
    <w:rsid w:val="001A47E4"/>
    <w:rsid w:val="001C269B"/>
    <w:rsid w:val="001C494B"/>
    <w:rsid w:val="001D7890"/>
    <w:rsid w:val="001F2356"/>
    <w:rsid w:val="00211921"/>
    <w:rsid w:val="00222C6D"/>
    <w:rsid w:val="002329EB"/>
    <w:rsid w:val="002503D5"/>
    <w:rsid w:val="002513AF"/>
    <w:rsid w:val="00256412"/>
    <w:rsid w:val="00265081"/>
    <w:rsid w:val="00275F1B"/>
    <w:rsid w:val="002A53D5"/>
    <w:rsid w:val="002A7C39"/>
    <w:rsid w:val="002C28A0"/>
    <w:rsid w:val="002C5692"/>
    <w:rsid w:val="002D0648"/>
    <w:rsid w:val="002D0E99"/>
    <w:rsid w:val="002E4F8B"/>
    <w:rsid w:val="002F2A82"/>
    <w:rsid w:val="00303DF9"/>
    <w:rsid w:val="00342498"/>
    <w:rsid w:val="00367B37"/>
    <w:rsid w:val="0037410A"/>
    <w:rsid w:val="00374D10"/>
    <w:rsid w:val="00390317"/>
    <w:rsid w:val="00394FF7"/>
    <w:rsid w:val="003A23BE"/>
    <w:rsid w:val="003B392D"/>
    <w:rsid w:val="003C15A5"/>
    <w:rsid w:val="003E3128"/>
    <w:rsid w:val="003F52E2"/>
    <w:rsid w:val="00400736"/>
    <w:rsid w:val="00421975"/>
    <w:rsid w:val="00421E19"/>
    <w:rsid w:val="004256FC"/>
    <w:rsid w:val="00425972"/>
    <w:rsid w:val="00442142"/>
    <w:rsid w:val="00450788"/>
    <w:rsid w:val="00462F68"/>
    <w:rsid w:val="004725B3"/>
    <w:rsid w:val="00475FD5"/>
    <w:rsid w:val="00494C13"/>
    <w:rsid w:val="00495D80"/>
    <w:rsid w:val="00495D86"/>
    <w:rsid w:val="0049706E"/>
    <w:rsid w:val="004A3360"/>
    <w:rsid w:val="004C16CC"/>
    <w:rsid w:val="004E4540"/>
    <w:rsid w:val="004F5E52"/>
    <w:rsid w:val="00503B8D"/>
    <w:rsid w:val="00515F82"/>
    <w:rsid w:val="00522A39"/>
    <w:rsid w:val="005634F2"/>
    <w:rsid w:val="0056661A"/>
    <w:rsid w:val="005867D8"/>
    <w:rsid w:val="005A5FC9"/>
    <w:rsid w:val="005B2FAB"/>
    <w:rsid w:val="005C23FD"/>
    <w:rsid w:val="005D3B7B"/>
    <w:rsid w:val="005E589D"/>
    <w:rsid w:val="0060267C"/>
    <w:rsid w:val="00603B0B"/>
    <w:rsid w:val="00617F27"/>
    <w:rsid w:val="00621E53"/>
    <w:rsid w:val="00626AEA"/>
    <w:rsid w:val="00627F7D"/>
    <w:rsid w:val="00627FA0"/>
    <w:rsid w:val="00643DAA"/>
    <w:rsid w:val="00656B82"/>
    <w:rsid w:val="006679C5"/>
    <w:rsid w:val="00667B08"/>
    <w:rsid w:val="0067623D"/>
    <w:rsid w:val="00686899"/>
    <w:rsid w:val="006932BC"/>
    <w:rsid w:val="006962BE"/>
    <w:rsid w:val="006A15C8"/>
    <w:rsid w:val="006C22DE"/>
    <w:rsid w:val="006D6DC6"/>
    <w:rsid w:val="006E12FE"/>
    <w:rsid w:val="006E431A"/>
    <w:rsid w:val="006E659C"/>
    <w:rsid w:val="006F6FC0"/>
    <w:rsid w:val="00700768"/>
    <w:rsid w:val="00712598"/>
    <w:rsid w:val="00714BC7"/>
    <w:rsid w:val="00724118"/>
    <w:rsid w:val="007245B9"/>
    <w:rsid w:val="00730423"/>
    <w:rsid w:val="00733787"/>
    <w:rsid w:val="00734B31"/>
    <w:rsid w:val="00747D55"/>
    <w:rsid w:val="00785CB5"/>
    <w:rsid w:val="00792A15"/>
    <w:rsid w:val="00806B8D"/>
    <w:rsid w:val="00817D87"/>
    <w:rsid w:val="0082552B"/>
    <w:rsid w:val="00833A00"/>
    <w:rsid w:val="0085072F"/>
    <w:rsid w:val="00850853"/>
    <w:rsid w:val="008879C5"/>
    <w:rsid w:val="008B3713"/>
    <w:rsid w:val="008B504F"/>
    <w:rsid w:val="008C06AA"/>
    <w:rsid w:val="008D189D"/>
    <w:rsid w:val="008D5A49"/>
    <w:rsid w:val="00900E3F"/>
    <w:rsid w:val="00902953"/>
    <w:rsid w:val="0090706C"/>
    <w:rsid w:val="00917F14"/>
    <w:rsid w:val="00932FA7"/>
    <w:rsid w:val="00944CEF"/>
    <w:rsid w:val="00985B54"/>
    <w:rsid w:val="00986819"/>
    <w:rsid w:val="0099337D"/>
    <w:rsid w:val="009A4F43"/>
    <w:rsid w:val="009B01A5"/>
    <w:rsid w:val="009C2EA5"/>
    <w:rsid w:val="009E511D"/>
    <w:rsid w:val="009E793A"/>
    <w:rsid w:val="009F39AA"/>
    <w:rsid w:val="00A17577"/>
    <w:rsid w:val="00A53DA6"/>
    <w:rsid w:val="00A60CF3"/>
    <w:rsid w:val="00A60FBF"/>
    <w:rsid w:val="00A73460"/>
    <w:rsid w:val="00AC2FD1"/>
    <w:rsid w:val="00AC6EB6"/>
    <w:rsid w:val="00AF182E"/>
    <w:rsid w:val="00AF186A"/>
    <w:rsid w:val="00B04920"/>
    <w:rsid w:val="00B22FE4"/>
    <w:rsid w:val="00B2548D"/>
    <w:rsid w:val="00B26436"/>
    <w:rsid w:val="00B3108D"/>
    <w:rsid w:val="00B56806"/>
    <w:rsid w:val="00B6719F"/>
    <w:rsid w:val="00B9165F"/>
    <w:rsid w:val="00BA079E"/>
    <w:rsid w:val="00BA07C8"/>
    <w:rsid w:val="00BA278E"/>
    <w:rsid w:val="00BA471A"/>
    <w:rsid w:val="00BB1489"/>
    <w:rsid w:val="00BB3336"/>
    <w:rsid w:val="00BB4B18"/>
    <w:rsid w:val="00BD0C06"/>
    <w:rsid w:val="00BD715D"/>
    <w:rsid w:val="00BE27C9"/>
    <w:rsid w:val="00BE30D6"/>
    <w:rsid w:val="00BE6AFC"/>
    <w:rsid w:val="00BF7D9D"/>
    <w:rsid w:val="00C0562B"/>
    <w:rsid w:val="00C37E34"/>
    <w:rsid w:val="00C4635C"/>
    <w:rsid w:val="00C47492"/>
    <w:rsid w:val="00C53673"/>
    <w:rsid w:val="00C667C3"/>
    <w:rsid w:val="00C771B0"/>
    <w:rsid w:val="00C81FD3"/>
    <w:rsid w:val="00C83452"/>
    <w:rsid w:val="00C83884"/>
    <w:rsid w:val="00CA1A98"/>
    <w:rsid w:val="00CB1A37"/>
    <w:rsid w:val="00CB2306"/>
    <w:rsid w:val="00CC677D"/>
    <w:rsid w:val="00CE50BB"/>
    <w:rsid w:val="00CE7D99"/>
    <w:rsid w:val="00CF4742"/>
    <w:rsid w:val="00CF4ED9"/>
    <w:rsid w:val="00CF69A0"/>
    <w:rsid w:val="00D04F45"/>
    <w:rsid w:val="00D1463D"/>
    <w:rsid w:val="00D27532"/>
    <w:rsid w:val="00D32556"/>
    <w:rsid w:val="00D437B3"/>
    <w:rsid w:val="00D55C80"/>
    <w:rsid w:val="00D65B47"/>
    <w:rsid w:val="00D70B76"/>
    <w:rsid w:val="00D75D08"/>
    <w:rsid w:val="00DA0B6B"/>
    <w:rsid w:val="00DB6944"/>
    <w:rsid w:val="00DD1396"/>
    <w:rsid w:val="00DD1B6F"/>
    <w:rsid w:val="00DE70C7"/>
    <w:rsid w:val="00DF3F0D"/>
    <w:rsid w:val="00E53BCE"/>
    <w:rsid w:val="00E726B9"/>
    <w:rsid w:val="00E726D1"/>
    <w:rsid w:val="00E77A3C"/>
    <w:rsid w:val="00E80ACA"/>
    <w:rsid w:val="00E86FC4"/>
    <w:rsid w:val="00E928E2"/>
    <w:rsid w:val="00E92E2E"/>
    <w:rsid w:val="00E97F17"/>
    <w:rsid w:val="00EB714E"/>
    <w:rsid w:val="00EC1375"/>
    <w:rsid w:val="00ED54E4"/>
    <w:rsid w:val="00F00BA2"/>
    <w:rsid w:val="00F2052C"/>
    <w:rsid w:val="00F208C0"/>
    <w:rsid w:val="00F22AA3"/>
    <w:rsid w:val="00F325E9"/>
    <w:rsid w:val="00F46232"/>
    <w:rsid w:val="00F60D99"/>
    <w:rsid w:val="00F72306"/>
    <w:rsid w:val="00F764A5"/>
    <w:rsid w:val="00F92E33"/>
    <w:rsid w:val="00F97B33"/>
    <w:rsid w:val="00FA21FD"/>
    <w:rsid w:val="00FA71CD"/>
    <w:rsid w:val="00FA7DD0"/>
    <w:rsid w:val="00FB285A"/>
    <w:rsid w:val="00FB4E0E"/>
    <w:rsid w:val="00FD1498"/>
    <w:rsid w:val="00FD5696"/>
    <w:rsid w:val="00FD64E1"/>
    <w:rsid w:val="00FD66F7"/>
    <w:rsid w:val="00FF4B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67D"/>
    <w:pPr>
      <w:bidi/>
    </w:pPr>
  </w:style>
  <w:style w:type="paragraph" w:styleId="3">
    <w:name w:val="heading 3"/>
    <w:basedOn w:val="a"/>
    <w:next w:val="a"/>
    <w:link w:val="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2Char">
    <w:name w:val="نص أساسي 2 Char"/>
    <w:basedOn w:val="a0"/>
    <w:link w:val="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3Char">
    <w:name w:val="عنوان 3 Char"/>
    <w:basedOn w:val="a0"/>
    <w:link w:val="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9Char">
    <w:name w:val="عنوان 9 Char"/>
    <w:basedOn w:val="a0"/>
    <w:link w:val="9"/>
    <w:rsid w:val="003E3128"/>
    <w:rPr>
      <w:rFonts w:ascii="Arial" w:eastAsia="Times New Roman" w:hAnsi="Arial" w:cs="Arial"/>
    </w:rPr>
  </w:style>
  <w:style w:type="paragraph" w:styleId="a4">
    <w:name w:val="header"/>
    <w:basedOn w:val="a"/>
    <w:link w:val="Char0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4"/>
    <w:uiPriority w:val="99"/>
    <w:rsid w:val="003E3128"/>
  </w:style>
  <w:style w:type="paragraph" w:styleId="a5">
    <w:name w:val="footer"/>
    <w:basedOn w:val="a"/>
    <w:link w:val="Char1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5"/>
    <w:uiPriority w:val="99"/>
    <w:rsid w:val="003E3128"/>
  </w:style>
  <w:style w:type="table" w:styleId="a6">
    <w:name w:val="Table Grid"/>
    <w:basedOn w:val="a1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E431A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F5E52"/>
    <w:rPr>
      <w:color w:val="808080"/>
    </w:rPr>
  </w:style>
  <w:style w:type="character" w:styleId="Hyperlink">
    <w:name w:val="Hyperlink"/>
    <w:basedOn w:val="a0"/>
    <w:uiPriority w:val="99"/>
    <w:semiHidden/>
    <w:unhideWhenUsed/>
    <w:rsid w:val="00900E3F"/>
    <w:rPr>
      <w:color w:val="0000FF" w:themeColor="hyperlink"/>
      <w:u w:val="single"/>
    </w:rPr>
  </w:style>
  <w:style w:type="paragraph" w:styleId="a9">
    <w:name w:val="No Spacing"/>
    <w:uiPriority w:val="1"/>
    <w:qFormat/>
    <w:rsid w:val="00900E3F"/>
    <w:pPr>
      <w:bidi/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BodyText2Char">
    <w:name w:val="Body Text 2 Char"/>
    <w:basedOn w:val="DefaultParagraphFont"/>
    <w:link w:val="BodyText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Heading3Char">
    <w:name w:val="Heading 3 Char"/>
    <w:basedOn w:val="DefaultParagraphFont"/>
    <w:link w:val="Heading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3E3128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128"/>
  </w:style>
  <w:style w:type="paragraph" w:styleId="Footer">
    <w:name w:val="footer"/>
    <w:basedOn w:val="Normal"/>
    <w:link w:val="Foot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128"/>
  </w:style>
  <w:style w:type="table" w:styleId="TableGrid">
    <w:name w:val="Table Grid"/>
    <w:basedOn w:val="TableNormal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3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103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yperlink" Target="https://www.wepal.net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45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53E67-BAAE-4858-A8FF-36E994BAB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33</Words>
  <Characters>1331</Characters>
  <Application>Microsoft Office Word</Application>
  <DocSecurity>0</DocSecurity>
  <Lines>11</Lines>
  <Paragraphs>3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aa</dc:creator>
  <cp:lastModifiedBy>EBDA3</cp:lastModifiedBy>
  <cp:revision>5</cp:revision>
  <cp:lastPrinted>2019-02-19T08:58:00Z</cp:lastPrinted>
  <dcterms:created xsi:type="dcterms:W3CDTF">2019-02-19T09:06:00Z</dcterms:created>
  <dcterms:modified xsi:type="dcterms:W3CDTF">2019-02-20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